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e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45.wmf"/><Relationship Id="rId1" Type="http://schemas.openxmlformats.org/officeDocument/2006/relationships/image" Target="../media/image10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52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6.wmf"/><Relationship Id="rId1" Type="http://schemas.openxmlformats.org/officeDocument/2006/relationships/image" Target="../media/image50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54.wmf"/><Relationship Id="rId10" Type="http://schemas.openxmlformats.org/officeDocument/2006/relationships/image" Target="../media/image112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3.wmf"/><Relationship Id="rId1" Type="http://schemas.openxmlformats.org/officeDocument/2006/relationships/image" Target="../media/image21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3.wmf"/><Relationship Id="rId1" Type="http://schemas.openxmlformats.org/officeDocument/2006/relationships/image" Target="../media/image29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9A5981-CB2D-47E1-8F7B-D10537744354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03050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e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Microsoft_Word_97_-_2003___9.doc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5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Microsoft_Word_97_-_2003___11.doc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emf"/><Relationship Id="rId5" Type="http://schemas.openxmlformats.org/officeDocument/2006/relationships/oleObject" Target="../embeddings/Microsoft_Word_97_-_2003___12.doc"/><Relationship Id="rId10" Type="http://schemas.openxmlformats.org/officeDocument/2006/relationships/image" Target="../media/image119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../../../&#39640;&#31561;&#25968;&#23398;-sxl/&#19979;&#20876;/&#31532;&#20843;&#31456;/D8_9&#20064;&#39064;&#35838;.ppt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Microsoft_Word_97_-_2003___5.doc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Microsoft_Word_97_-_2003___8.doc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664736" y="3059112"/>
            <a:ext cx="550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 偏导数的定义及其计算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670416" y="3918164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 、高阶偏导数  </a:t>
            </a:r>
          </a:p>
        </p:txBody>
      </p:sp>
      <p:sp>
        <p:nvSpPr>
          <p:cNvPr id="40972" name="AutoShape 1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79875" y="5300663"/>
            <a:ext cx="32766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459028" y="1737392"/>
            <a:ext cx="4121641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b="1" dirty="0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§2</a:t>
            </a: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偏  </a:t>
            </a: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  数  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5" imgW="190500" imgH="419100" progId="Equation.3">
                  <p:embed/>
                </p:oleObj>
              </mc:Choice>
              <mc:Fallback>
                <p:oleObj name="公式" r:id="rId5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3648075" y="472122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三 、小结  思考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9276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509964" y="1701801"/>
          <a:ext cx="61610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文档" r:id="rId3" imgW="6172200" imgH="894080" progId="Word.Document.8">
                  <p:embed/>
                </p:oleObj>
              </mc:Choice>
              <mc:Fallback>
                <p:oleObj name="文档" r:id="rId3" imgW="6172200" imgH="894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4" y="1701801"/>
                        <a:ext cx="61610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6897"/>
              </p:ext>
            </p:extLst>
          </p:nvPr>
        </p:nvGraphicFramePr>
        <p:xfrm>
          <a:off x="2499386" y="3910806"/>
          <a:ext cx="736424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3073320" imgH="279360" progId="Equation.DSMT4">
                  <p:embed/>
                </p:oleObj>
              </mc:Choice>
              <mc:Fallback>
                <p:oleObj name="Equation" r:id="rId5" imgW="3073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86" y="3910806"/>
                        <a:ext cx="736424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438400" y="944564"/>
            <a:ext cx="459370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有关偏导数的几点说明：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2590800" y="18589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１、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2590800" y="27432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２、</a:t>
            </a: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3429000" y="2743200"/>
            <a:ext cx="601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求分界点、不连续点处的偏导数要用定义求；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2476500" y="49530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01985"/>
              </p:ext>
            </p:extLst>
          </p:nvPr>
        </p:nvGraphicFramePr>
        <p:xfrm>
          <a:off x="3269126" y="4671153"/>
          <a:ext cx="3998160" cy="110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26" y="4671153"/>
                        <a:ext cx="3998160" cy="110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7251700" y="510540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公式" r:id="rId9" imgW="520474" imgH="330057" progId="Equation.3">
                  <p:embed/>
                </p:oleObj>
              </mc:Choice>
              <mc:Fallback>
                <p:oleObj name="公式" r:id="rId9" imgW="520474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10540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13368"/>
              </p:ext>
            </p:extLst>
          </p:nvPr>
        </p:nvGraphicFramePr>
        <p:xfrm>
          <a:off x="7825653" y="5041247"/>
          <a:ext cx="1623147" cy="58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653" y="5041247"/>
                        <a:ext cx="1623147" cy="581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639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/>
      <p:bldP spid="190470" grpId="0" autoUpdateAnimBg="0"/>
      <p:bldP spid="190471" grpId="0" autoUpdateAnimBg="0"/>
      <p:bldP spid="1904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492375" y="762000"/>
          <a:ext cx="6578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3" imgW="6578600" imgH="2019300" progId="Equation.3">
                  <p:embed/>
                </p:oleObj>
              </mc:Choice>
              <mc:Fallback>
                <p:oleObj name="Equation" r:id="rId3" imgW="6578600" imgH="201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762000"/>
                        <a:ext cx="6578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76488" y="12303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2382838" y="30686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276600" y="31242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64701"/>
              </p:ext>
            </p:extLst>
          </p:nvPr>
        </p:nvGraphicFramePr>
        <p:xfrm>
          <a:off x="3179192" y="3741986"/>
          <a:ext cx="4566000" cy="103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92" y="3741986"/>
                        <a:ext cx="4566000" cy="103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7737475" y="3748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9" imgW="2006600" imgH="965200" progId="Equation.3">
                  <p:embed/>
                </p:oleObj>
              </mc:Choice>
              <mc:Fallback>
                <p:oleObj name="Equation" r:id="rId9" imgW="200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3748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80739"/>
              </p:ext>
            </p:extLst>
          </p:nvPr>
        </p:nvGraphicFramePr>
        <p:xfrm>
          <a:off x="3148553" y="4867621"/>
          <a:ext cx="4596639" cy="10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11" imgW="1955520" imgH="444240" progId="Equation.DSMT4">
                  <p:embed/>
                </p:oleObj>
              </mc:Choice>
              <mc:Fallback>
                <p:oleObj name="Equation" r:id="rId11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53" y="4867621"/>
                        <a:ext cx="4596639" cy="10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7716838" y="4891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13" imgW="2006600" imgH="965200" progId="Equation.3">
                  <p:embed/>
                </p:oleObj>
              </mc:Choice>
              <mc:Fallback>
                <p:oleObj name="Equation" r:id="rId13" imgW="200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4891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4221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667000" y="6858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22888" y="612776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定义可知：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46980"/>
              </p:ext>
            </p:extLst>
          </p:nvPr>
        </p:nvGraphicFramePr>
        <p:xfrm>
          <a:off x="2587526" y="1095695"/>
          <a:ext cx="4790380" cy="94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1095695"/>
                        <a:ext cx="4790380" cy="94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7391400" y="114617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2019300" imgH="838200" progId="Equation.3">
                  <p:embed/>
                </p:oleObj>
              </mc:Choice>
              <mc:Fallback>
                <p:oleObj name="Equation" r:id="rId7" imgW="201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6175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415"/>
              </p:ext>
            </p:extLst>
          </p:nvPr>
        </p:nvGraphicFramePr>
        <p:xfrm>
          <a:off x="2587526" y="2008194"/>
          <a:ext cx="4803874" cy="101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2008194"/>
                        <a:ext cx="4803874" cy="1014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397750" y="2066925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1" imgW="1981200" imgH="914400" progId="Equation.3">
                  <p:embed/>
                </p:oleObj>
              </mc:Choice>
              <mc:Fallback>
                <p:oleObj name="Equation" r:id="rId11" imgW="198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066925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74555"/>
              </p:ext>
            </p:extLst>
          </p:nvPr>
        </p:nvGraphicFramePr>
        <p:xfrm>
          <a:off x="2667000" y="2923850"/>
          <a:ext cx="6005834" cy="165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3" imgW="2527200" imgH="698400" progId="Equation.DSMT4">
                  <p:embed/>
                </p:oleObj>
              </mc:Choice>
              <mc:Fallback>
                <p:oleObj name="Equation" r:id="rId13" imgW="2527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23850"/>
                        <a:ext cx="6005834" cy="165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88369"/>
              </p:ext>
            </p:extLst>
          </p:nvPr>
        </p:nvGraphicFramePr>
        <p:xfrm>
          <a:off x="2654594" y="4509120"/>
          <a:ext cx="5974955" cy="16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5" imgW="2527200" imgH="698400" progId="Equation.DSMT4">
                  <p:embed/>
                </p:oleObj>
              </mc:Choice>
              <mc:Fallback>
                <p:oleObj name="Equation" r:id="rId15" imgW="2527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594" y="4509120"/>
                        <a:ext cx="5974955" cy="1651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0111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３、偏导数存在与连续的关系</a:t>
            </a:r>
          </a:p>
        </p:txBody>
      </p:sp>
      <p:sp>
        <p:nvSpPr>
          <p:cNvPr id="193539" name="Line 3"/>
          <p:cNvSpPr>
            <a:spLocks noChangeShapeType="1"/>
          </p:cNvSpPr>
          <p:nvPr/>
        </p:nvSpPr>
        <p:spPr bwMode="auto">
          <a:xfrm>
            <a:off x="6781800" y="1704975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0" name="Line 4"/>
          <p:cNvSpPr>
            <a:spLocks noChangeShapeType="1"/>
          </p:cNvSpPr>
          <p:nvPr/>
        </p:nvSpPr>
        <p:spPr bwMode="auto">
          <a:xfrm flipV="1">
            <a:off x="7848600" y="2286001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1" name="WordArt 5"/>
          <p:cNvSpPr>
            <a:spLocks noChangeArrowheads="1" noChangeShapeType="1" noTextEdit="1"/>
          </p:cNvSpPr>
          <p:nvPr/>
        </p:nvSpPr>
        <p:spPr bwMode="auto">
          <a:xfrm>
            <a:off x="8001000" y="2057400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2743201" y="2590801"/>
          <a:ext cx="69707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文档" r:id="rId3" imgW="6990080" imgH="1991360" progId="Word.Document.8">
                  <p:embed/>
                </p:oleObj>
              </mc:Choice>
              <mc:Fallback>
                <p:oleObj name="文档" r:id="rId3" imgW="6990080" imgH="199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590801"/>
                        <a:ext cx="697071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2514600" y="5305426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函数在该点处并不连续</a:t>
            </a:r>
            <a:r>
              <a:rPr lang="en-US" altLang="zh-CN" sz="2800" b="1"/>
              <a:t>.</a:t>
            </a:r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6705600" y="5338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偏导数存在       连续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193546" name="Group 10"/>
          <p:cNvGrpSpPr>
            <a:grpSpLocks/>
          </p:cNvGrpSpPr>
          <p:nvPr/>
        </p:nvGrpSpPr>
        <p:grpSpPr bwMode="auto">
          <a:xfrm>
            <a:off x="8610600" y="5457826"/>
            <a:ext cx="609600" cy="257175"/>
            <a:chOff x="4446" y="3330"/>
            <a:chExt cx="384" cy="162"/>
          </a:xfrm>
        </p:grpSpPr>
        <p:sp>
          <p:nvSpPr>
            <p:cNvPr id="54285" name="Line 11"/>
            <p:cNvSpPr>
              <a:spLocks noChangeShapeType="1"/>
            </p:cNvSpPr>
            <p:nvPr/>
          </p:nvSpPr>
          <p:spPr bwMode="auto">
            <a:xfrm>
              <a:off x="4446" y="3426"/>
              <a:ext cx="38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12"/>
            <p:cNvSpPr>
              <a:spLocks noChangeShapeType="1"/>
            </p:cNvSpPr>
            <p:nvPr/>
          </p:nvSpPr>
          <p:spPr bwMode="auto">
            <a:xfrm flipH="1">
              <a:off x="4560" y="3330"/>
              <a:ext cx="96" cy="16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2895600" y="1462088"/>
            <a:ext cx="572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元函数中在某点可导   </a:t>
            </a:r>
            <a:r>
              <a:rPr lang="zh-CN" altLang="en-US" sz="2800" b="1">
                <a:solidFill>
                  <a:schemeClr val="accent2"/>
                </a:solidFill>
              </a:rPr>
              <a:t>      </a:t>
            </a:r>
            <a:r>
              <a:rPr lang="zh-CN" altLang="en-US" sz="2800" b="1"/>
              <a:t> 连续，</a:t>
            </a: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2895600" y="2057401"/>
            <a:ext cx="690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多元函数中在某点偏导数存在 </a:t>
            </a:r>
            <a:r>
              <a:rPr lang="zh-CN" altLang="en-US" sz="2800" b="1">
                <a:solidFill>
                  <a:schemeClr val="accent2"/>
                </a:solidFill>
              </a:rPr>
              <a:t>         </a:t>
            </a:r>
            <a:r>
              <a:rPr lang="zh-CN" altLang="en-US" sz="2800" b="1"/>
              <a:t> 连续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98138"/>
              </p:ext>
            </p:extLst>
          </p:nvPr>
        </p:nvGraphicFramePr>
        <p:xfrm>
          <a:off x="5895526" y="4509198"/>
          <a:ext cx="3543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26" y="4509198"/>
                        <a:ext cx="3543300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632868" y="4507110"/>
            <a:ext cx="3713957" cy="539358"/>
            <a:chOff x="2514600" y="4433262"/>
            <a:chExt cx="3713957" cy="53935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197131"/>
                </p:ext>
              </p:extLst>
            </p:nvPr>
          </p:nvGraphicFramePr>
          <p:xfrm>
            <a:off x="4457700" y="4541044"/>
            <a:ext cx="762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7" imgW="761669" imgH="406224" progId="Equation.DSMT4">
                    <p:embed/>
                  </p:oleObj>
                </mc:Choice>
                <mc:Fallback>
                  <p:oleObj name="Equation" r:id="rId7" imgW="761669" imgH="406224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4541044"/>
                          <a:ext cx="7620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2514600" y="4433262"/>
              <a:ext cx="21412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依定义知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" name="Rectangle 31"/>
            <p:cNvSpPr>
              <a:spLocks noChangeArrowheads="1"/>
            </p:cNvSpPr>
            <p:nvPr/>
          </p:nvSpPr>
          <p:spPr bwMode="auto">
            <a:xfrm>
              <a:off x="5187475" y="4449400"/>
              <a:ext cx="10410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处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8604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nimBg="1"/>
      <p:bldP spid="193540" grpId="0" animBg="1"/>
      <p:bldP spid="193541" grpId="0" animBg="1"/>
      <p:bldP spid="193544" grpId="0" autoUpdateAnimBg="0"/>
      <p:bldP spid="193545" grpId="0" autoUpdateAnimBg="0"/>
      <p:bldP spid="193549" grpId="0" autoUpdateAnimBg="0"/>
      <p:bldP spid="1935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2958" y="320859"/>
            <a:ext cx="5546725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4.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二元函数偏导数的几何意义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3701"/>
              </p:ext>
            </p:extLst>
          </p:nvPr>
        </p:nvGraphicFramePr>
        <p:xfrm>
          <a:off x="2279576" y="854190"/>
          <a:ext cx="4475092" cy="119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854190"/>
                        <a:ext cx="4475092" cy="119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80059"/>
              </p:ext>
            </p:extLst>
          </p:nvPr>
        </p:nvGraphicFramePr>
        <p:xfrm>
          <a:off x="3073147" y="2087739"/>
          <a:ext cx="1921572" cy="116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47" y="2087739"/>
                        <a:ext cx="1921572" cy="116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2351088" y="3219451"/>
          <a:ext cx="849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公式" r:id="rId7" imgW="838055" imgH="419126" progId="Equation.3">
                  <p:embed/>
                </p:oleObj>
              </mc:Choice>
              <mc:Fallback>
                <p:oleObj name="公式" r:id="rId7" imgW="83805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19451"/>
                        <a:ext cx="849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3330"/>
              </p:ext>
            </p:extLst>
          </p:nvPr>
        </p:nvGraphicFramePr>
        <p:xfrm>
          <a:off x="2572716" y="3617212"/>
          <a:ext cx="4523872" cy="120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9" imgW="1968480" imgH="520560" progId="Equation.DSMT4">
                  <p:embed/>
                </p:oleObj>
              </mc:Choice>
              <mc:Fallback>
                <p:oleObj name="Equation" r:id="rId9" imgW="1968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716" y="3617212"/>
                        <a:ext cx="4523872" cy="120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868488" y="51355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是曲线</a:t>
            </a:r>
          </a:p>
        </p:txBody>
      </p:sp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12090"/>
              </p:ext>
            </p:extLst>
          </p:nvPr>
        </p:nvGraphicFramePr>
        <p:xfrm>
          <a:off x="3039286" y="4847025"/>
          <a:ext cx="1968137" cy="11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1" imgW="825480" imgH="482400" progId="Equation.DSMT4">
                  <p:embed/>
                </p:oleObj>
              </mc:Choice>
              <mc:Fallback>
                <p:oleObj name="Equation" r:id="rId11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86" y="4847025"/>
                        <a:ext cx="1968137" cy="116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7778751" y="5187951"/>
          <a:ext cx="854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公式" r:id="rId13" imgW="857142" imgH="476121" progId="Equation.3">
                  <p:embed/>
                </p:oleObj>
              </mc:Choice>
              <mc:Fallback>
                <p:oleObj name="公式" r:id="rId13" imgW="857142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5187951"/>
                        <a:ext cx="854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4904436" y="2312778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处的切线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3216275" y="31416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的斜率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4953000" y="5105401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en-US" altLang="zh-CN" sz="2800" b="1" baseline="-25000">
                <a:ea typeface="楷体_GB2312" pitchFamily="49" charset="-122"/>
              </a:rPr>
              <a:t>0 </a:t>
            </a:r>
            <a:r>
              <a:rPr lang="zh-CN" altLang="en-US" sz="2800" b="1">
                <a:ea typeface="楷体_GB2312" pitchFamily="49" charset="-122"/>
              </a:rPr>
              <a:t>处的切线</a:t>
            </a:r>
          </a:p>
        </p:txBody>
      </p: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10043657" y="51339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斜率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94574" name="Text Box 14"/>
          <p:cNvSpPr txBox="1">
            <a:spLocks noChangeArrowheads="1"/>
          </p:cNvSpPr>
          <p:nvPr/>
        </p:nvSpPr>
        <p:spPr bwMode="auto">
          <a:xfrm>
            <a:off x="1905000" y="2376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是曲线</a:t>
            </a:r>
          </a:p>
        </p:txBody>
      </p:sp>
      <p:grpSp>
        <p:nvGrpSpPr>
          <p:cNvPr id="194579" name="Group 19"/>
          <p:cNvGrpSpPr>
            <a:grpSpLocks/>
          </p:cNvGrpSpPr>
          <p:nvPr/>
        </p:nvGrpSpPr>
        <p:grpSpPr bwMode="auto">
          <a:xfrm>
            <a:off x="7678738" y="808192"/>
            <a:ext cx="2608262" cy="3686817"/>
            <a:chOff x="3744" y="177"/>
            <a:chExt cx="1824" cy="2580"/>
          </a:xfrm>
        </p:grpSpPr>
        <p:sp>
          <p:nvSpPr>
            <p:cNvPr id="55344" name="Arc 20"/>
            <p:cNvSpPr>
              <a:spLocks/>
            </p:cNvSpPr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T0" fmla="*/ 0 w 21275"/>
                <a:gd name="T1" fmla="*/ 24 h 21600"/>
                <a:gd name="T2" fmla="*/ 1041 w 21275"/>
                <a:gd name="T3" fmla="*/ 164 h 21600"/>
                <a:gd name="T4" fmla="*/ 303 w 21275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lnTo>
                    <a:pt x="0" y="90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5" name="Arc 21"/>
            <p:cNvSpPr>
              <a:spLocks/>
            </p:cNvSpPr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T0" fmla="*/ 0 w 23838"/>
                <a:gd name="T1" fmla="*/ 54 h 21600"/>
                <a:gd name="T2" fmla="*/ 1166 w 23838"/>
                <a:gd name="T3" fmla="*/ 155 h 21600"/>
                <a:gd name="T4" fmla="*/ 446 w 23838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lnTo>
                    <a:pt x="0" y="201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6" name="Arc 22"/>
            <p:cNvSpPr>
              <a:spLocks/>
            </p:cNvSpPr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T0" fmla="*/ 167 w 21600"/>
                <a:gd name="T1" fmla="*/ 0 h 20488"/>
                <a:gd name="T2" fmla="*/ 528 w 21600"/>
                <a:gd name="T3" fmla="*/ 726 h 20488"/>
                <a:gd name="T4" fmla="*/ 0 w 21600"/>
                <a:gd name="T5" fmla="*/ 728 h 20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lnTo>
                    <a:pt x="6841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7" name="Arc 23"/>
            <p:cNvSpPr>
              <a:spLocks/>
            </p:cNvSpPr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T0" fmla="*/ 46 w 21581"/>
                <a:gd name="T1" fmla="*/ 0 h 21520"/>
                <a:gd name="T2" fmla="*/ 528 w 21581"/>
                <a:gd name="T3" fmla="*/ 781 h 21520"/>
                <a:gd name="T4" fmla="*/ 0 w 21581"/>
                <a:gd name="T5" fmla="*/ 816 h 215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lnTo>
                    <a:pt x="1859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48" name="Group 24"/>
            <p:cNvGrpSpPr>
              <a:grpSpLocks/>
            </p:cNvGrpSpPr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55352" name="Line 25"/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3" name="Line 26"/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4" name="Line 27"/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5" name="Line 28"/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6" name="Line 29"/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534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992080"/>
                </p:ext>
              </p:extLst>
            </p:nvPr>
          </p:nvGraphicFramePr>
          <p:xfrm>
            <a:off x="5324" y="182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3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182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907643"/>
                </p:ext>
              </p:extLst>
            </p:nvPr>
          </p:nvGraphicFramePr>
          <p:xfrm>
            <a:off x="3792" y="2545"/>
            <a:ext cx="22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4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5"/>
                          <a:ext cx="22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910572"/>
                </p:ext>
              </p:extLst>
            </p:nvPr>
          </p:nvGraphicFramePr>
          <p:xfrm>
            <a:off x="3888" y="177"/>
            <a:ext cx="1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5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7"/>
                          <a:ext cx="1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7385681" y="1557339"/>
            <a:ext cx="2213934" cy="2438971"/>
            <a:chOff x="3596" y="695"/>
            <a:chExt cx="1548" cy="1691"/>
          </a:xfrm>
        </p:grpSpPr>
        <p:sp>
          <p:nvSpPr>
            <p:cNvPr id="55339" name="Line 34"/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40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461691"/>
                </p:ext>
              </p:extLst>
            </p:nvPr>
          </p:nvGraphicFramePr>
          <p:xfrm>
            <a:off x="3596" y="2058"/>
            <a:ext cx="25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6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058"/>
                          <a:ext cx="25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Arc 36"/>
            <p:cNvSpPr>
              <a:spLocks/>
            </p:cNvSpPr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T0" fmla="*/ 0 w 22720"/>
                <a:gd name="T1" fmla="*/ 25 h 21600"/>
                <a:gd name="T2" fmla="*/ 1112 w 22720"/>
                <a:gd name="T3" fmla="*/ 201 h 21600"/>
                <a:gd name="T4" fmla="*/ 310 w 22720"/>
                <a:gd name="T5" fmla="*/ 5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lnTo>
                    <a:pt x="0" y="952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37"/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Line 38"/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599" name="Group 39"/>
          <p:cNvGrpSpPr>
            <a:grpSpLocks/>
          </p:cNvGrpSpPr>
          <p:nvPr/>
        </p:nvGrpSpPr>
        <p:grpSpPr bwMode="auto">
          <a:xfrm>
            <a:off x="8328027" y="1484312"/>
            <a:ext cx="1932944" cy="755646"/>
            <a:chOff x="4176" y="630"/>
            <a:chExt cx="1352" cy="529"/>
          </a:xfrm>
        </p:grpSpPr>
        <p:sp>
          <p:nvSpPr>
            <p:cNvPr id="55337" name="Line 40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632105"/>
                </p:ext>
              </p:extLst>
            </p:nvPr>
          </p:nvGraphicFramePr>
          <p:xfrm>
            <a:off x="5275" y="807"/>
            <a:ext cx="25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7" name="Equation" r:id="rId23" imgW="177480" imgH="241200" progId="Equation.DSMT4">
                    <p:embed/>
                  </p:oleObj>
                </mc:Choice>
                <mc:Fallback>
                  <p:oleObj name="Equation" r:id="rId2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807"/>
                          <a:ext cx="25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19253"/>
              </p:ext>
            </p:extLst>
          </p:nvPr>
        </p:nvGraphicFramePr>
        <p:xfrm>
          <a:off x="8161338" y="3232150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3232150"/>
                        <a:ext cx="2873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3" name="Group 43"/>
          <p:cNvGrpSpPr>
            <a:grpSpLocks/>
          </p:cNvGrpSpPr>
          <p:nvPr/>
        </p:nvGrpSpPr>
        <p:grpSpPr bwMode="auto">
          <a:xfrm>
            <a:off x="8199398" y="877889"/>
            <a:ext cx="955714" cy="1289659"/>
            <a:chOff x="4108" y="226"/>
            <a:chExt cx="668" cy="902"/>
          </a:xfrm>
        </p:grpSpPr>
        <p:sp>
          <p:nvSpPr>
            <p:cNvPr id="55335" name="Line 44"/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6596"/>
                </p:ext>
              </p:extLst>
            </p:nvPr>
          </p:nvGraphicFramePr>
          <p:xfrm>
            <a:off x="4108" y="809"/>
            <a:ext cx="25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9" name="Equation" r:id="rId27" imgW="177480" imgH="228600" progId="Equation.DSMT4">
                    <p:embed/>
                  </p:oleObj>
                </mc:Choice>
                <mc:Fallback>
                  <p:oleObj name="Equation" r:id="rId2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809"/>
                          <a:ext cx="25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06" name="Group 46"/>
          <p:cNvGrpSpPr>
            <a:grpSpLocks/>
          </p:cNvGrpSpPr>
          <p:nvPr/>
        </p:nvGrpSpPr>
        <p:grpSpPr bwMode="auto">
          <a:xfrm>
            <a:off x="8616953" y="1268413"/>
            <a:ext cx="869161" cy="3086100"/>
            <a:chOff x="4416" y="480"/>
            <a:chExt cx="608" cy="2160"/>
          </a:xfrm>
        </p:grpSpPr>
        <p:sp>
          <p:nvSpPr>
            <p:cNvPr id="55330" name="Line 47"/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898814"/>
                </p:ext>
              </p:extLst>
            </p:nvPr>
          </p:nvGraphicFramePr>
          <p:xfrm>
            <a:off x="4797" y="1579"/>
            <a:ext cx="2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0" name="Equation" r:id="rId29" imgW="177480" imgH="228600" progId="Equation.DSMT4">
                    <p:embed/>
                  </p:oleObj>
                </mc:Choice>
                <mc:Fallback>
                  <p:oleObj name="Equation" r:id="rId2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1579"/>
                          <a:ext cx="22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2" name="Arc 49"/>
            <p:cNvSpPr>
              <a:spLocks/>
            </p:cNvSpPr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T0" fmla="*/ 203 w 21578"/>
                <a:gd name="T1" fmla="*/ 0 h 19950"/>
                <a:gd name="T2" fmla="*/ 528 w 21578"/>
                <a:gd name="T3" fmla="*/ 675 h 19950"/>
                <a:gd name="T4" fmla="*/ 0 w 21578"/>
                <a:gd name="T5" fmla="*/ 710 h 199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lnTo>
                    <a:pt x="82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Line 50"/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51"/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612" name="Group 52"/>
          <p:cNvGrpSpPr>
            <a:grpSpLocks/>
          </p:cNvGrpSpPr>
          <p:nvPr/>
        </p:nvGrpSpPr>
        <p:grpSpPr bwMode="auto">
          <a:xfrm>
            <a:off x="8492656" y="1235712"/>
            <a:ext cx="369715" cy="2610801"/>
            <a:chOff x="4313" y="476"/>
            <a:chExt cx="259" cy="1828"/>
          </a:xfrm>
        </p:grpSpPr>
        <p:sp>
          <p:nvSpPr>
            <p:cNvPr id="55326" name="Line 53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27" name="Group 54"/>
            <p:cNvGrpSpPr>
              <a:grpSpLocks/>
            </p:cNvGrpSpPr>
            <p:nvPr/>
          </p:nvGrpSpPr>
          <p:grpSpPr bwMode="auto">
            <a:xfrm>
              <a:off x="4313" y="476"/>
              <a:ext cx="259" cy="246"/>
              <a:chOff x="4313" y="476"/>
              <a:chExt cx="259" cy="246"/>
            </a:xfrm>
          </p:grpSpPr>
          <p:graphicFrame>
            <p:nvGraphicFramePr>
              <p:cNvPr id="55328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6573266"/>
                  </p:ext>
                </p:extLst>
              </p:nvPr>
            </p:nvGraphicFramePr>
            <p:xfrm>
              <a:off x="4313" y="476"/>
              <a:ext cx="25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1" name="Equation" r:id="rId31" imgW="241200" imgH="228600" progId="Equation.DSMT4">
                      <p:embed/>
                    </p:oleObj>
                  </mc:Choice>
                  <mc:Fallback>
                    <p:oleObj name="Equation" r:id="rId31" imgW="24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3" y="476"/>
                            <a:ext cx="259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9" name="Oval 56"/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94620" name="Rectangle 60"/>
          <p:cNvSpPr>
            <a:spLocks noChangeArrowheads="1"/>
          </p:cNvSpPr>
          <p:nvPr/>
        </p:nvSpPr>
        <p:spPr bwMode="auto">
          <a:xfrm>
            <a:off x="8610600" y="5119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y </a:t>
            </a:r>
            <a:r>
              <a:rPr lang="zh-CN" altLang="en-US" sz="2800" b="1">
                <a:ea typeface="楷体_GB2312" pitchFamily="49" charset="-122"/>
              </a:rPr>
              <a:t>轴的</a:t>
            </a:r>
            <a:endParaRPr lang="zh-CN" altLang="en-US" sz="2800" b="1" i="1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6427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autoUpdateAnimBg="0"/>
      <p:bldP spid="194570" grpId="0" autoUpdateAnimBg="0"/>
      <p:bldP spid="194571" grpId="0" autoUpdateAnimBg="0"/>
      <p:bldP spid="194572" grpId="0" autoUpdateAnimBg="0"/>
      <p:bldP spid="194573" grpId="0" autoUpdateAnimBg="0"/>
      <p:bldP spid="194574" grpId="0" build="p" autoUpdateAnimBg="0"/>
      <p:bldP spid="194620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28649"/>
              </p:ext>
            </p:extLst>
          </p:nvPr>
        </p:nvGraphicFramePr>
        <p:xfrm>
          <a:off x="2102723" y="2628268"/>
          <a:ext cx="3840877" cy="98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723" y="2628268"/>
                        <a:ext cx="3840877" cy="98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11137"/>
              </p:ext>
            </p:extLst>
          </p:nvPr>
        </p:nvGraphicFramePr>
        <p:xfrm>
          <a:off x="6233785" y="2590111"/>
          <a:ext cx="3748415" cy="10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2590111"/>
                        <a:ext cx="3748415" cy="106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04102"/>
              </p:ext>
            </p:extLst>
          </p:nvPr>
        </p:nvGraphicFramePr>
        <p:xfrm>
          <a:off x="2109018" y="3827619"/>
          <a:ext cx="3910783" cy="9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7" imgW="1803240" imgH="444240" progId="Equation.DSMT4">
                  <p:embed/>
                </p:oleObj>
              </mc:Choice>
              <mc:Fallback>
                <p:oleObj name="Equation" r:id="rId7" imgW="180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018" y="3827619"/>
                        <a:ext cx="3910783" cy="9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74060"/>
              </p:ext>
            </p:extLst>
          </p:nvPr>
        </p:nvGraphicFramePr>
        <p:xfrm>
          <a:off x="6233785" y="3769103"/>
          <a:ext cx="3857671" cy="102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9" imgW="1777680" imgH="469800" progId="Equation.DSMT4">
                  <p:embed/>
                </p:oleObj>
              </mc:Choice>
              <mc:Fallback>
                <p:oleObj name="Equation" r:id="rId9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3769103"/>
                        <a:ext cx="3857671" cy="102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2584450" y="1752601"/>
          <a:ext cx="5492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文档" r:id="rId11" imgW="5273040" imgH="594360" progId="Word.Document.8">
                  <p:embed/>
                </p:oleObj>
              </mc:Choice>
              <mc:Fallback>
                <p:oleObj name="文档" r:id="rId11" imgW="527304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752601"/>
                        <a:ext cx="5492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9867900" y="345385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纯偏导</a:t>
            </a: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9677400" y="464919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混合偏导</a:t>
            </a: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286000" y="53482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义：二阶及二阶以上的偏导数统称为高阶偏导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2423592" y="715599"/>
            <a:ext cx="4449688" cy="879376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高阶偏导数</a:t>
            </a:r>
          </a:p>
        </p:txBody>
      </p:sp>
    </p:spTree>
    <p:extLst>
      <p:ext uri="{BB962C8B-B14F-4D97-AF65-F5344CB8AC3E}">
        <p14:creationId xmlns:p14="http://schemas.microsoft.com/office/powerpoint/2010/main" val="41753061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utoUpdateAnimBg="0"/>
      <p:bldP spid="195592" grpId="0" autoUpdateAnimBg="0"/>
      <p:bldP spid="1955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8651"/>
              </p:ext>
            </p:extLst>
          </p:nvPr>
        </p:nvGraphicFramePr>
        <p:xfrm>
          <a:off x="2516188" y="779463"/>
          <a:ext cx="7252220" cy="245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Document" r:id="rId3" imgW="6987131" imgH="2362258" progId="Word.Document.8">
                  <p:embed/>
                </p:oleObj>
              </mc:Choice>
              <mc:Fallback>
                <p:oleObj name="Document" r:id="rId3" imgW="6987131" imgH="23622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779463"/>
                        <a:ext cx="7252220" cy="245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362200" y="28956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124200" y="2743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公式" r:id="rId5" imgW="457200" imgH="889000" progId="Equation.3">
                  <p:embed/>
                </p:oleObj>
              </mc:Choice>
              <mc:Fallback>
                <p:oleObj name="公式" r:id="rId5" imgW="45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3657600" y="29591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" name="公式" r:id="rId7" imgW="2755900" imgH="469900" progId="Equation.3">
                  <p:embed/>
                </p:oleObj>
              </mc:Choice>
              <mc:Fallback>
                <p:oleObj name="公式" r:id="rId7" imgW="2755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591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6629401" y="27432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公式" r:id="rId9" imgW="431800" imgH="965200" progId="Equation.3">
                  <p:embed/>
                </p:oleObj>
              </mc:Choice>
              <mc:Fallback>
                <p:oleObj name="公式" r:id="rId9" imgW="431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27432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7200900" y="29464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name="公式" r:id="rId11" imgW="2768600" imgH="469900" progId="Equation.3">
                  <p:embed/>
                </p:oleObj>
              </mc:Choice>
              <mc:Fallback>
                <p:oleObj name="公式" r:id="rId11" imgW="276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46400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2628900" y="38100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公式" r:id="rId13" imgW="609600" imgH="927100" progId="Equation.3">
                  <p:embed/>
                </p:oleObj>
              </mc:Choice>
              <mc:Fallback>
                <p:oleObj name="公式" r:id="rId13" imgW="60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100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238500" y="404971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公式" r:id="rId15" imgW="1117600" imgH="469900" progId="Equation.3">
                  <p:embed/>
                </p:oleObj>
              </mc:Choice>
              <mc:Fallback>
                <p:oleObj name="公式" r:id="rId15" imgW="111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49713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6819900" y="3810001"/>
          <a:ext cx="596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公式" r:id="rId17" imgW="596641" imgH="1002865" progId="Equation.3">
                  <p:embed/>
                </p:oleObj>
              </mc:Choice>
              <mc:Fallback>
                <p:oleObj name="公式" r:id="rId17" imgW="596641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10001"/>
                        <a:ext cx="596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7416800" y="4049713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公式" r:id="rId19" imgW="2019300" imgH="469900" progId="Equation.3">
                  <p:embed/>
                </p:oleObj>
              </mc:Choice>
              <mc:Fallback>
                <p:oleObj name="公式" r:id="rId19" imgW="201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049713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4838700" y="38735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公式" r:id="rId21" imgW="609600" imgH="927100" progId="Equation.3">
                  <p:embed/>
                </p:oleObj>
              </mc:Choice>
              <mc:Fallback>
                <p:oleObj name="公式" r:id="rId21" imgW="60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735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5486400" y="4125913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公式" r:id="rId23" imgW="952087" imgH="469696" progId="Equation.3">
                  <p:embed/>
                </p:oleObj>
              </mc:Choice>
              <mc:Fallback>
                <p:oleObj name="公式" r:id="rId23" imgW="95208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25913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/>
        </p:nvGraphicFramePr>
        <p:xfrm>
          <a:off x="6210301" y="49530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公式" r:id="rId25" imgW="812447" imgH="1002865" progId="Equation.3">
                  <p:embed/>
                </p:oleObj>
              </mc:Choice>
              <mc:Fallback>
                <p:oleObj name="公式" r:id="rId25" imgW="812447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49530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7073900" y="5245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公式" r:id="rId27" imgW="2527300" imgH="469900" progId="Equation.3">
                  <p:embed/>
                </p:oleObj>
              </mc:Choice>
              <mc:Fallback>
                <p:oleObj name="公式" r:id="rId27" imgW="2527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52451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/>
        </p:nvGraphicFramePr>
        <p:xfrm>
          <a:off x="2476501" y="48768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公式" r:id="rId29" imgW="812447" imgH="1002865" progId="Equation.3">
                  <p:embed/>
                </p:oleObj>
              </mc:Choice>
              <mc:Fallback>
                <p:oleObj name="公式" r:id="rId29" imgW="812447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48768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3346450" y="5192713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公式" r:id="rId31" imgW="2514600" imgH="469900" progId="Equation.3">
                  <p:embed/>
                </p:oleObj>
              </mc:Choice>
              <mc:Fallback>
                <p:oleObj name="公式" r:id="rId31" imgW="2514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192713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5075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505200" y="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75912"/>
              </p:ext>
            </p:extLst>
          </p:nvPr>
        </p:nvGraphicFramePr>
        <p:xfrm>
          <a:off x="2516187" y="980728"/>
          <a:ext cx="7046669" cy="69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Document" r:id="rId3" imgW="7112775" imgH="704862" progId="Word.Document.8">
                  <p:embed/>
                </p:oleObj>
              </mc:Choice>
              <mc:Fallback>
                <p:oleObj name="Document" r:id="rId3" imgW="7112775" imgH="7048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980728"/>
                        <a:ext cx="7046669" cy="697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438400" y="19986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3232150" y="193357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公式" r:id="rId5" imgW="2374900" imgH="838200" progId="Equation.3">
                  <p:embed/>
                </p:oleObj>
              </mc:Choice>
              <mc:Fallback>
                <p:oleObj name="公式" r:id="rId5" imgW="237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933575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6540500" y="1895475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公式" r:id="rId7" imgW="2565400" imgH="914400" progId="Equation.3">
                  <p:embed/>
                </p:oleObj>
              </mc:Choice>
              <mc:Fallback>
                <p:oleObj name="公式" r:id="rId7" imgW="2565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895475"/>
                        <a:ext cx="256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3022600" y="313372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公式" r:id="rId9" imgW="2654300" imgH="876300" progId="Equation.3">
                  <p:embed/>
                </p:oleObj>
              </mc:Choice>
              <mc:Fallback>
                <p:oleObj name="公式" r:id="rId9" imgW="2654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33725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6534150" y="3138488"/>
          <a:ext cx="287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公式" r:id="rId11" imgW="2870200" imgH="952500" progId="Equation.3">
                  <p:embed/>
                </p:oleObj>
              </mc:Choice>
              <mc:Fallback>
                <p:oleObj name="公式" r:id="rId11" imgW="2870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38488"/>
                        <a:ext cx="2870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2876550" y="4457700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公式" r:id="rId13" imgW="3060700" imgH="952500" progId="Equation.3">
                  <p:embed/>
                </p:oleObj>
              </mc:Choice>
              <mc:Fallback>
                <p:oleObj name="公式" r:id="rId13" imgW="3060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457700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6407150" y="4433888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公式" r:id="rId15" imgW="3060700" imgH="952500" progId="Equation.3">
                  <p:embed/>
                </p:oleObj>
              </mc:Choice>
              <mc:Fallback>
                <p:oleObj name="公式" r:id="rId15" imgW="3060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433888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3347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362200" y="768351"/>
            <a:ext cx="186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3490914" y="762001"/>
            <a:ext cx="451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混合偏导数都相等吗？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2492375" y="1339850"/>
          <a:ext cx="6578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3" imgW="6578600" imgH="2070100" progId="Equation.3">
                  <p:embed/>
                </p:oleObj>
              </mc:Choice>
              <mc:Fallback>
                <p:oleObj name="Equation" r:id="rId3" imgW="6578600" imgH="207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339850"/>
                        <a:ext cx="6578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2376488" y="1833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2382838" y="35052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3276600" y="3560763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60763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42241"/>
              </p:ext>
            </p:extLst>
          </p:nvPr>
        </p:nvGraphicFramePr>
        <p:xfrm>
          <a:off x="2428818" y="4024314"/>
          <a:ext cx="4895072" cy="96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7" imgW="2260440" imgH="444240" progId="Equation.DSMT4">
                  <p:embed/>
                </p:oleObj>
              </mc:Choice>
              <mc:Fallback>
                <p:oleObj name="Equation" r:id="rId7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18" y="4024314"/>
                        <a:ext cx="4895072" cy="96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9135"/>
              </p:ext>
            </p:extLst>
          </p:nvPr>
        </p:nvGraphicFramePr>
        <p:xfrm>
          <a:off x="7323890" y="4051623"/>
          <a:ext cx="3060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9" imgW="3365500" imgH="965200" progId="Equation.DSMT4">
                  <p:embed/>
                </p:oleObj>
              </mc:Choice>
              <mc:Fallback>
                <p:oleObj name="Equation" r:id="rId9" imgW="336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90" y="4051623"/>
                        <a:ext cx="3060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89530"/>
              </p:ext>
            </p:extLst>
          </p:nvPr>
        </p:nvGraphicFramePr>
        <p:xfrm>
          <a:off x="2397362" y="4951894"/>
          <a:ext cx="4621280" cy="100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11" imgW="2044440" imgH="444240" progId="Equation.DSMT4">
                  <p:embed/>
                </p:oleObj>
              </mc:Choice>
              <mc:Fallback>
                <p:oleObj name="Equation" r:id="rId11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62" y="4951894"/>
                        <a:ext cx="4621280" cy="1005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9141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1" grpId="0" autoUpdateAnimBg="0"/>
      <p:bldP spid="1986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49123"/>
              </p:ext>
            </p:extLst>
          </p:nvPr>
        </p:nvGraphicFramePr>
        <p:xfrm>
          <a:off x="1532394" y="1243949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94" y="1243949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161294" y="1215720"/>
            <a:ext cx="230425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按定义可知：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10671"/>
              </p:ext>
            </p:extLst>
          </p:nvPr>
        </p:nvGraphicFramePr>
        <p:xfrm>
          <a:off x="1559429" y="1707542"/>
          <a:ext cx="4821393" cy="94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29" y="1707542"/>
                        <a:ext cx="4821393" cy="94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87089"/>
              </p:ext>
            </p:extLst>
          </p:nvPr>
        </p:nvGraphicFramePr>
        <p:xfrm>
          <a:off x="6327362" y="1762124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7" imgW="2019300" imgH="838200" progId="Equation.3">
                  <p:embed/>
                </p:oleObj>
              </mc:Choice>
              <mc:Fallback>
                <p:oleObj name="Equation" r:id="rId7" imgW="201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362" y="1762124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05070"/>
              </p:ext>
            </p:extLst>
          </p:nvPr>
        </p:nvGraphicFramePr>
        <p:xfrm>
          <a:off x="1472303" y="2682979"/>
          <a:ext cx="4849037" cy="102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03" y="2682979"/>
                        <a:ext cx="4849037" cy="1024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12304"/>
              </p:ext>
            </p:extLst>
          </p:nvPr>
        </p:nvGraphicFramePr>
        <p:xfrm>
          <a:off x="6406563" y="2753901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11" imgW="1981200" imgH="914400" progId="Equation.3">
                  <p:embed/>
                </p:oleObj>
              </mc:Choice>
              <mc:Fallback>
                <p:oleObj name="Equation" r:id="rId11" imgW="198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563" y="2753901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09656"/>
              </p:ext>
            </p:extLst>
          </p:nvPr>
        </p:nvGraphicFramePr>
        <p:xfrm>
          <a:off x="1449544" y="3686490"/>
          <a:ext cx="4894556" cy="96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13" imgW="2184120" imgH="431640" progId="Equation.DSMT4">
                  <p:embed/>
                </p:oleObj>
              </mc:Choice>
              <mc:Fallback>
                <p:oleObj name="Equation" r:id="rId13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44" y="3686490"/>
                        <a:ext cx="4894556" cy="96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9278"/>
              </p:ext>
            </p:extLst>
          </p:nvPr>
        </p:nvGraphicFramePr>
        <p:xfrm>
          <a:off x="6361974" y="3979729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15" imgW="583947" imgH="368140" progId="Equation.3">
                  <p:embed/>
                </p:oleObj>
              </mc:Choice>
              <mc:Fallback>
                <p:oleObj name="Equation" r:id="rId15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974" y="3979729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29298"/>
              </p:ext>
            </p:extLst>
          </p:nvPr>
        </p:nvGraphicFramePr>
        <p:xfrm>
          <a:off x="1422114" y="4544408"/>
          <a:ext cx="4870643" cy="92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Equation" r:id="rId17" imgW="2197080" imgH="419040" progId="Equation.DSMT4">
                  <p:embed/>
                </p:oleObj>
              </mc:Choice>
              <mc:Fallback>
                <p:oleObj name="Equation" r:id="rId17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14" y="4544408"/>
                        <a:ext cx="4870643" cy="92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00172"/>
              </p:ext>
            </p:extLst>
          </p:nvPr>
        </p:nvGraphicFramePr>
        <p:xfrm>
          <a:off x="6337134" y="48502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2" name="Equation" r:id="rId19" imgW="558558" imgH="317362" progId="Equation.3">
                  <p:embed/>
                </p:oleObj>
              </mc:Choice>
              <mc:Fallback>
                <p:oleObj name="Equation" r:id="rId19" imgW="55855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134" y="48502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65097"/>
              </p:ext>
            </p:extLst>
          </p:nvPr>
        </p:nvGraphicFramePr>
        <p:xfrm>
          <a:off x="2209569" y="5661248"/>
          <a:ext cx="40930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21" imgW="1714320" imgH="241200" progId="Equation.DSMT4">
                  <p:embed/>
                </p:oleObj>
              </mc:Choice>
              <mc:Fallback>
                <p:oleObj name="Equation" r:id="rId21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69" y="5661248"/>
                        <a:ext cx="409309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304503" y="44624"/>
            <a:ext cx="3824703" cy="1900772"/>
            <a:chOff x="7955769" y="4031766"/>
            <a:chExt cx="3824703" cy="1900772"/>
          </a:xfrm>
          <a:solidFill>
            <a:schemeClr val="accent2">
              <a:lumMod val="60000"/>
              <a:lumOff val="40000"/>
            </a:schemeClr>
          </a:solidFill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897835"/>
                </p:ext>
              </p:extLst>
            </p:nvPr>
          </p:nvGraphicFramePr>
          <p:xfrm>
            <a:off x="7955769" y="4031766"/>
            <a:ext cx="3824703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4" name="Equation" r:id="rId23" imgW="1993680" imgH="444240" progId="Equation.DSMT4">
                    <p:embed/>
                  </p:oleObj>
                </mc:Choice>
                <mc:Fallback>
                  <p:oleObj name="Equation" r:id="rId23" imgW="1993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69" y="4031766"/>
                          <a:ext cx="3824703" cy="96361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762529"/>
                </p:ext>
              </p:extLst>
            </p:nvPr>
          </p:nvGraphicFramePr>
          <p:xfrm>
            <a:off x="7955770" y="5003236"/>
            <a:ext cx="3824702" cy="929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5" name="Equation" r:id="rId25" imgW="1993680" imgH="444240" progId="Equation.DSMT4">
                    <p:embed/>
                  </p:oleObj>
                </mc:Choice>
                <mc:Fallback>
                  <p:oleObj name="Equation" r:id="rId25" imgW="1993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70" y="5003236"/>
                          <a:ext cx="3824702" cy="92930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7912"/>
              </p:ext>
            </p:extLst>
          </p:nvPr>
        </p:nvGraphicFramePr>
        <p:xfrm>
          <a:off x="6155510" y="36766"/>
          <a:ext cx="2148993" cy="4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27" imgW="1041120" imgH="215640" progId="Equation.DSMT4">
                  <p:embed/>
                </p:oleObj>
              </mc:Choice>
              <mc:Fallback>
                <p:oleObj name="Equation" r:id="rId27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10" y="36766"/>
                        <a:ext cx="2148993" cy="44552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8525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77984"/>
              </p:ext>
            </p:extLst>
          </p:nvPr>
        </p:nvGraphicFramePr>
        <p:xfrm>
          <a:off x="914400" y="1627188"/>
          <a:ext cx="103600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Document" r:id="rId3" imgW="9909810" imgH="3061863" progId="Word.Document.8">
                  <p:embed/>
                </p:oleObj>
              </mc:Choice>
              <mc:Fallback>
                <p:oleObj name="Document" r:id="rId3" imgW="9909810" imgH="3061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7188"/>
                        <a:ext cx="103600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1343472" y="692696"/>
            <a:ext cx="6192688" cy="936104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偏导数的定义及其计算法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75599"/>
              </p:ext>
            </p:extLst>
          </p:nvPr>
        </p:nvGraphicFramePr>
        <p:xfrm>
          <a:off x="1919536" y="4653136"/>
          <a:ext cx="7056783" cy="139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Document" r:id="rId5" imgW="6306346" imgH="1188689" progId="Word.Document.8">
                  <p:embed/>
                </p:oleObj>
              </mc:Choice>
              <mc:Fallback>
                <p:oleObj name="Document" r:id="rId5" imgW="6306346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653136"/>
                        <a:ext cx="7056783" cy="139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3805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1964802682"/>
              </p:ext>
            </p:extLst>
          </p:nvPr>
        </p:nvGraphicFramePr>
        <p:xfrm>
          <a:off x="2133601" y="1524001"/>
          <a:ext cx="7850831" cy="209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Document" r:id="rId3" imgW="8127652" imgH="2174703" progId="Word.Document.8">
                  <p:embed/>
                </p:oleObj>
              </mc:Choice>
              <mc:Fallback>
                <p:oleObj name="Document" r:id="rId3" imgW="8127652" imgH="21747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24001"/>
                        <a:ext cx="7850831" cy="209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7" name="Line 3"/>
          <p:cNvSpPr>
            <a:spLocks noChangeShapeType="1"/>
          </p:cNvSpPr>
          <p:nvPr/>
        </p:nvSpPr>
        <p:spPr bwMode="auto">
          <a:xfrm>
            <a:off x="6672064" y="2636912"/>
            <a:ext cx="64807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9082"/>
              </p:ext>
            </p:extLst>
          </p:nvPr>
        </p:nvGraphicFramePr>
        <p:xfrm>
          <a:off x="2490788" y="3640138"/>
          <a:ext cx="729932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Document" r:id="rId5" imgW="7338504" imgH="1581079" progId="Word.Document.8">
                  <p:embed/>
                </p:oleObj>
              </mc:Choice>
              <mc:Fallback>
                <p:oleObj name="Document" r:id="rId5" imgW="7338504" imgH="15810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640138"/>
                        <a:ext cx="7299325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648075" y="40767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公式" r:id="rId7" imgW="2120900" imgH="1016000" progId="Equation.3">
                  <p:embed/>
                </p:oleObj>
              </mc:Choice>
              <mc:Fallback>
                <p:oleObj name="公式" r:id="rId7" imgW="2120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0767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362201" y="768351"/>
            <a:ext cx="200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387725" y="7620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备怎样的条件才能使混合偏导数相等？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2438400" y="520065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3302000" y="5041900"/>
          <a:ext cx="431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公式" r:id="rId9" imgW="4318000" imgH="825500" progId="Equation.3">
                  <p:embed/>
                </p:oleObj>
              </mc:Choice>
              <mc:Fallback>
                <p:oleObj name="公式" r:id="rId9" imgW="4318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041900"/>
                        <a:ext cx="431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6349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animBg="1"/>
      <p:bldP spid="200711" grpId="0" autoUpdateAnimBg="0"/>
      <p:bldP spid="2007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952750" y="9144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公式" r:id="rId3" imgW="2324100" imgH="914400" progId="Equation.3">
                  <p:embed/>
                </p:oleObj>
              </mc:Choice>
              <mc:Fallback>
                <p:oleObj name="公式" r:id="rId3" imgW="2324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91440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689600" y="914400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公式" r:id="rId5" imgW="2032000" imgH="914400" progId="Equation.3">
                  <p:embed/>
                </p:oleObj>
              </mc:Choice>
              <mc:Fallback>
                <p:oleObj name="公式" r:id="rId5" imgW="203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914400"/>
                        <a:ext cx="203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2781300" y="2171700"/>
          <a:ext cx="575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公式" r:id="rId7" imgW="5753100" imgH="952500" progId="Equation.3">
                  <p:embed/>
                </p:oleObj>
              </mc:Choice>
              <mc:Fallback>
                <p:oleObj name="公式" r:id="rId7" imgW="575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171700"/>
                        <a:ext cx="575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2971800" y="3467100"/>
          <a:ext cx="5538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公式" r:id="rId9" imgW="5537200" imgH="952500" progId="Equation.3">
                  <p:embed/>
                </p:oleObj>
              </mc:Choice>
              <mc:Fallback>
                <p:oleObj name="公式" r:id="rId9" imgW="5537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67100"/>
                        <a:ext cx="55387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603500" y="475615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11" imgW="2044700" imgH="965200" progId="Equation.3">
                  <p:embed/>
                </p:oleObj>
              </mc:Choice>
              <mc:Fallback>
                <p:oleObj name="Equation" r:id="rId11" imgW="2044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756150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8180388" y="5056188"/>
          <a:ext cx="582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公式" r:id="rId13" imgW="583693" imgH="317225" progId="Equation.3">
                  <p:embed/>
                </p:oleObj>
              </mc:Choice>
              <mc:Fallback>
                <p:oleObj name="公式" r:id="rId13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5056188"/>
                        <a:ext cx="582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724400" y="47498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15" imgW="3365500" imgH="965200" progId="Equation.3">
                  <p:embed/>
                </p:oleObj>
              </mc:Choice>
              <mc:Fallback>
                <p:oleObj name="Equation" r:id="rId15" imgW="3365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498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9067800" y="49530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/>
              <a:t>证毕．</a:t>
            </a:r>
          </a:p>
        </p:txBody>
      </p:sp>
    </p:spTree>
    <p:extLst>
      <p:ext uri="{BB962C8B-B14F-4D97-AF65-F5344CB8AC3E}">
        <p14:creationId xmlns:p14="http://schemas.microsoft.com/office/powerpoint/2010/main" val="212619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882900" y="2300289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偏导数的定义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2895600" y="31369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偏导数的计算、偏导数的几何意义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2895600" y="4221164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高阶偏导数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5410200" y="23622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偏增量比的极限）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5105401" y="4038600"/>
          <a:ext cx="40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3" imgW="406224" imgH="1040948" progId="Equation.3">
                  <p:embed/>
                </p:oleObj>
              </mc:Choice>
              <mc:Fallback>
                <p:oleObj name="公式" r:id="rId3" imgW="406224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038600"/>
                        <a:ext cx="40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5410201" y="3810000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纯偏导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5410200" y="460216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混合偏导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7010400" y="4654551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（相等的条件）</a:t>
            </a:r>
          </a:p>
        </p:txBody>
      </p:sp>
      <p:sp>
        <p:nvSpPr>
          <p:cNvPr id="63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2783632" y="1052736"/>
            <a:ext cx="2465785" cy="82291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小结</a:t>
            </a:r>
          </a:p>
        </p:txBody>
      </p:sp>
    </p:spTree>
    <p:extLst>
      <p:ext uri="{BB962C8B-B14F-4D97-AF65-F5344CB8AC3E}">
        <p14:creationId xmlns:p14="http://schemas.microsoft.com/office/powerpoint/2010/main" val="2378033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6" grpId="0" autoUpdateAnimBg="0"/>
      <p:bldP spid="202757" grpId="0" autoUpdateAnimBg="0"/>
      <p:bldP spid="202759" grpId="0" autoUpdateAnimBg="0"/>
      <p:bldP spid="202760" grpId="0" autoUpdateAnimBg="0"/>
      <p:bldP spid="2027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208213" y="90805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偏导数的概念及有关结论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2424113" y="15573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定义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记号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几何意义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2424113" y="227647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函数在一点偏导数存在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7315200" y="2286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函数在此点连续</a:t>
            </a: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438400" y="2909888"/>
            <a:ext cx="3322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混合偏导数连续</a:t>
            </a:r>
          </a:p>
        </p:txBody>
      </p:sp>
      <p:grpSp>
        <p:nvGrpSpPr>
          <p:cNvPr id="203783" name="Group 7"/>
          <p:cNvGrpSpPr>
            <a:grpSpLocks/>
          </p:cNvGrpSpPr>
          <p:nvPr/>
        </p:nvGrpSpPr>
        <p:grpSpPr bwMode="auto">
          <a:xfrm>
            <a:off x="6400800" y="2362200"/>
            <a:ext cx="914400" cy="457200"/>
            <a:chOff x="2928" y="1200"/>
            <a:chExt cx="576" cy="288"/>
          </a:xfrm>
        </p:grpSpPr>
        <p:sp>
          <p:nvSpPr>
            <p:cNvPr id="64539" name="AutoShape 8"/>
            <p:cNvSpPr>
              <a:spLocks noChangeArrowheads="1"/>
            </p:cNvSpPr>
            <p:nvPr/>
          </p:nvSpPr>
          <p:spPr bwMode="auto">
            <a:xfrm>
              <a:off x="2928" y="129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40" name="Line 9"/>
            <p:cNvSpPr>
              <a:spLocks noChangeShapeType="1"/>
            </p:cNvSpPr>
            <p:nvPr/>
          </p:nvSpPr>
          <p:spPr bwMode="auto">
            <a:xfrm>
              <a:off x="2976" y="1200"/>
              <a:ext cx="384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3786" name="AutoShape 10"/>
          <p:cNvSpPr>
            <a:spLocks noChangeArrowheads="1"/>
          </p:cNvSpPr>
          <p:nvPr/>
        </p:nvSpPr>
        <p:spPr bwMode="auto">
          <a:xfrm>
            <a:off x="5486400" y="31083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6400800" y="2909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与求导顺序无关</a:t>
            </a:r>
          </a:p>
        </p:txBody>
      </p:sp>
      <p:sp>
        <p:nvSpPr>
          <p:cNvPr id="203788" name="Text Box 12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209800" y="35052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偏导数的计算方法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2438400" y="42211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一点处偏导数的方法</a:t>
            </a:r>
          </a:p>
        </p:txBody>
      </p:sp>
      <p:sp>
        <p:nvSpPr>
          <p:cNvPr id="203790" name="AutoShape 14"/>
          <p:cNvSpPr>
            <a:spLocks/>
          </p:cNvSpPr>
          <p:nvPr/>
        </p:nvSpPr>
        <p:spPr bwMode="auto">
          <a:xfrm>
            <a:off x="6400800" y="3911601"/>
            <a:ext cx="230188" cy="1223963"/>
          </a:xfrm>
          <a:prstGeom prst="leftBrace">
            <a:avLst>
              <a:gd name="adj1" fmla="val 44310"/>
              <a:gd name="adj2" fmla="val 4872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6629400" y="36877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代后求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6629400" y="4205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求后代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6629400" y="4662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利用定义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438400" y="52117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高阶偏导数的方法</a:t>
            </a: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>
            <a:off x="6172200" y="55165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7162800" y="52117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逐次求导法</a:t>
            </a:r>
          </a:p>
        </p:txBody>
      </p:sp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2590800" y="5791201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与求导顺序无关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应选择方便的求导顺序</a:t>
            </a:r>
            <a:r>
              <a:rPr lang="en-US" altLang="zh-CN" sz="2800" b="1"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668898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utoUpdateAnimBg="0"/>
      <p:bldP spid="203779" grpId="0" autoUpdateAnimBg="0"/>
      <p:bldP spid="203780" grpId="0" autoUpdateAnimBg="0"/>
      <p:bldP spid="203781" grpId="0" autoUpdateAnimBg="0"/>
      <p:bldP spid="203782" grpId="0" autoUpdateAnimBg="0"/>
      <p:bldP spid="203786" grpId="0" animBg="1"/>
      <p:bldP spid="203787" grpId="0" autoUpdateAnimBg="0"/>
      <p:bldP spid="203788" grpId="0" autoUpdateAnimBg="0"/>
      <p:bldP spid="203789" grpId="0" autoUpdateAnimBg="0"/>
      <p:bldP spid="203790" grpId="0" animBg="1"/>
      <p:bldP spid="203791" grpId="0" autoUpdateAnimBg="0"/>
      <p:bldP spid="203792" grpId="0" autoUpdateAnimBg="0"/>
      <p:bldP spid="203793" grpId="0" autoUpdateAnimBg="0"/>
      <p:bldP spid="203794" grpId="0" autoUpdateAnimBg="0"/>
      <p:bldP spid="203795" grpId="0" animBg="1"/>
      <p:bldP spid="203796" grpId="0" autoUpdateAnimBg="0"/>
      <p:bldP spid="2037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87345757"/>
              </p:ext>
            </p:extLst>
          </p:nvPr>
        </p:nvGraphicFramePr>
        <p:xfrm>
          <a:off x="1559496" y="1268760"/>
          <a:ext cx="8496946" cy="31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Document" r:id="rId3" imgW="7579712" imgH="2828446" progId="Word.Document.8">
                  <p:embed/>
                </p:oleObj>
              </mc:Choice>
              <mc:Fallback>
                <p:oleObj name="Document" r:id="rId3" imgW="7579712" imgH="2828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268760"/>
                        <a:ext cx="8496946" cy="317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1244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73753"/>
              </p:ext>
            </p:extLst>
          </p:nvPr>
        </p:nvGraphicFramePr>
        <p:xfrm>
          <a:off x="1381297" y="836712"/>
          <a:ext cx="9553034" cy="277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Document" r:id="rId3" imgW="9345231" imgH="2709279" progId="Word.Document.8">
                  <p:embed/>
                </p:oleObj>
              </mc:Choice>
              <mc:Fallback>
                <p:oleObj name="Document" r:id="rId3" imgW="9345231" imgH="2709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297" y="836712"/>
                        <a:ext cx="9553034" cy="277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67083"/>
              </p:ext>
            </p:extLst>
          </p:nvPr>
        </p:nvGraphicFramePr>
        <p:xfrm>
          <a:off x="1660027" y="3429000"/>
          <a:ext cx="8995573" cy="19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Document" r:id="rId5" imgW="8570510" imgH="1889465" progId="Word.Document.8">
                  <p:embed/>
                </p:oleObj>
              </mc:Choice>
              <mc:Fallback>
                <p:oleObj name="Document" r:id="rId5" imgW="8570510" imgH="1889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27" y="3429000"/>
                        <a:ext cx="8995573" cy="19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2871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90800" y="9286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偏导数的概念可以推广到二元以上函数</a:t>
            </a:r>
          </a:p>
        </p:txBody>
      </p:sp>
      <p:grpSp>
        <p:nvGrpSpPr>
          <p:cNvPr id="184323" name="Group 3"/>
          <p:cNvGrpSpPr>
            <a:grpSpLocks/>
          </p:cNvGrpSpPr>
          <p:nvPr/>
        </p:nvGrpSpPr>
        <p:grpSpPr bwMode="auto">
          <a:xfrm>
            <a:off x="2590800" y="1600201"/>
            <a:ext cx="6248400" cy="519113"/>
            <a:chOff x="672" y="1104"/>
            <a:chExt cx="3936" cy="327"/>
          </a:xfrm>
        </p:grpSpPr>
        <p:sp>
          <p:nvSpPr>
            <p:cNvPr id="45063" name="Text Box 4"/>
            <p:cNvSpPr txBox="1">
              <a:spLocks noChangeArrowheads="1"/>
            </p:cNvSpPr>
            <p:nvPr/>
          </p:nvSpPr>
          <p:spPr bwMode="auto">
            <a:xfrm>
              <a:off x="672" y="1104"/>
              <a:ext cx="3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如                          在                处    </a:t>
              </a:r>
            </a:p>
          </p:txBody>
        </p:sp>
        <p:graphicFrame>
          <p:nvGraphicFramePr>
            <p:cNvPr id="45064" name="Object 5"/>
            <p:cNvGraphicFramePr>
              <a:graphicFrameLocks noChangeAspect="1"/>
            </p:cNvGraphicFramePr>
            <p:nvPr/>
          </p:nvGraphicFramePr>
          <p:xfrm>
            <a:off x="1024" y="1152"/>
            <a:ext cx="13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公式" r:id="rId3" imgW="2108200" imgH="406400" progId="Equation.3">
                    <p:embed/>
                  </p:oleObj>
                </mc:Choice>
                <mc:Fallback>
                  <p:oleObj name="公式" r:id="rId3" imgW="21082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152"/>
                          <a:ext cx="13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6"/>
            <p:cNvGraphicFramePr>
              <a:graphicFrameLocks noChangeAspect="1"/>
            </p:cNvGraphicFramePr>
            <p:nvPr/>
          </p:nvGraphicFramePr>
          <p:xfrm>
            <a:off x="2688" y="1137"/>
            <a:ext cx="7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" name="公式" r:id="rId5" imgW="1205977" imgH="406224" progId="Equation.3">
                    <p:embed/>
                  </p:oleObj>
                </mc:Choice>
                <mc:Fallback>
                  <p:oleObj name="公式" r:id="rId5" imgW="120597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37"/>
                          <a:ext cx="7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25637"/>
              </p:ext>
            </p:extLst>
          </p:nvPr>
        </p:nvGraphicFramePr>
        <p:xfrm>
          <a:off x="2726122" y="2359795"/>
          <a:ext cx="6815956" cy="97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7" imgW="2844720" imgH="406080" progId="Equation.DSMT4">
                  <p:embed/>
                </p:oleObj>
              </mc:Choice>
              <mc:Fallback>
                <p:oleObj name="Equation" r:id="rId7" imgW="2844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2359795"/>
                        <a:ext cx="6815956" cy="97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1919"/>
              </p:ext>
            </p:extLst>
          </p:nvPr>
        </p:nvGraphicFramePr>
        <p:xfrm>
          <a:off x="2726122" y="3370512"/>
          <a:ext cx="6749534" cy="10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9" imgW="2831760" imgH="431640" progId="Equation.DSMT4">
                  <p:embed/>
                </p:oleObj>
              </mc:Choice>
              <mc:Fallback>
                <p:oleObj name="Equation" r:id="rId9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3370512"/>
                        <a:ext cx="6749534" cy="102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25115"/>
              </p:ext>
            </p:extLst>
          </p:nvPr>
        </p:nvGraphicFramePr>
        <p:xfrm>
          <a:off x="2726122" y="4440538"/>
          <a:ext cx="6732158" cy="100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1" imgW="2806560" imgH="419040" progId="Equation.DSMT4">
                  <p:embed/>
                </p:oleObj>
              </mc:Choice>
              <mc:Fallback>
                <p:oleObj name="Equation" r:id="rId11" imgW="280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4440538"/>
                        <a:ext cx="6732158" cy="100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7517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2359"/>
              </p:ext>
            </p:extLst>
          </p:nvPr>
        </p:nvGraphicFramePr>
        <p:xfrm>
          <a:off x="2500313" y="973138"/>
          <a:ext cx="74406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Document" r:id="rId3" imgW="7478189" imgH="700182" progId="Word.Document.8">
                  <p:embed/>
                </p:oleObj>
              </mc:Choice>
              <mc:Fallback>
                <p:oleObj name="Document" r:id="rId3" imgW="7478189" imgH="7001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73138"/>
                        <a:ext cx="74406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2438400" y="1995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429000" y="18542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公式" r:id="rId5" imgW="761669" imgH="888614" progId="Equation.3">
                  <p:embed/>
                </p:oleObj>
              </mc:Choice>
              <mc:Fallback>
                <p:oleObj name="公式" r:id="rId5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542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4343400" y="21590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公式" r:id="rId7" imgW="1320800" imgH="368300" progId="Equation.3">
                  <p:embed/>
                </p:oleObj>
              </mc:Choice>
              <mc:Fallback>
                <p:oleObj name="公式" r:id="rId7" imgW="1320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590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6248400" y="19050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公式" r:id="rId9" imgW="685800" imgH="914400" progId="Equation.3">
                  <p:embed/>
                </p:oleObj>
              </mc:Choice>
              <mc:Fallback>
                <p:oleObj name="公式" r:id="rId9" imgW="685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7054850" y="2222500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公式" r:id="rId11" imgW="1308100" imgH="368300" progId="Equation.3">
                  <p:embed/>
                </p:oleObj>
              </mc:Choice>
              <mc:Fallback>
                <p:oleObj name="公式" r:id="rId11" imgW="1308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222500"/>
                        <a:ext cx="130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895600" y="3022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公式" r:id="rId13" imgW="1790700" imgH="965200" progId="Equation.3">
                  <p:embed/>
                </p:oleObj>
              </mc:Choice>
              <mc:Fallback>
                <p:oleObj name="公式" r:id="rId13" imgW="1790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22600"/>
                        <a:ext cx="179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4699000" y="336232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公式" r:id="rId15" imgW="2349500" imgH="368300" progId="Equation.3">
                  <p:embed/>
                </p:oleObj>
              </mc:Choice>
              <mc:Fallback>
                <p:oleObj name="公式" r:id="rId15" imgW="2349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362325"/>
                        <a:ext cx="234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457575" y="4216400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公式" r:id="rId17" imgW="1206500" imgH="965200" progId="Equation.3">
                  <p:embed/>
                </p:oleObj>
              </mc:Choice>
              <mc:Fallback>
                <p:oleObj name="公式" r:id="rId17" imgW="1206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216400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4705350" y="45212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公式" r:id="rId19" imgW="2336800" imgH="368300" progId="Equation.3">
                  <p:embed/>
                </p:oleObj>
              </mc:Choice>
              <mc:Fallback>
                <p:oleObj name="公式" r:id="rId19" imgW="2336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3863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711"/>
              </p:ext>
            </p:extLst>
          </p:nvPr>
        </p:nvGraphicFramePr>
        <p:xfrm>
          <a:off x="2450949" y="986099"/>
          <a:ext cx="6097487" cy="165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Document" r:id="rId3" imgW="6119140" imgH="1676476" progId="Word.Document.8">
                  <p:embed/>
                </p:oleObj>
              </mc:Choice>
              <mc:Fallback>
                <p:oleObj name="Document" r:id="rId3" imgW="6119140" imgH="16764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949" y="986099"/>
                        <a:ext cx="6097487" cy="1654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517900" y="2757488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公式" r:id="rId5" imgW="761669" imgH="888614" progId="Equation.3">
                  <p:embed/>
                </p:oleObj>
              </mc:Choice>
              <mc:Fallback>
                <p:oleObj name="公式" r:id="rId5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757488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324350" y="29464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公式" r:id="rId7" imgW="901309" imgH="469696" progId="Equation.3">
                  <p:embed/>
                </p:oleObj>
              </mc:Choice>
              <mc:Fallback>
                <p:oleObj name="公式" r:id="rId7" imgW="901309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9464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057900" y="2757488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公式" r:id="rId9" imgW="736600" imgH="965200" progId="Equation.3">
                  <p:embed/>
                </p:oleObj>
              </mc:Choice>
              <mc:Fallback>
                <p:oleObj name="公式" r:id="rId9" imgW="73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757488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6851650" y="2960688"/>
          <a:ext cx="1104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公式" r:id="rId11" imgW="1104900" imgH="444500" progId="Equation.3">
                  <p:embed/>
                </p:oleObj>
              </mc:Choice>
              <mc:Fallback>
                <p:oleObj name="公式" r:id="rId11" imgW="110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960688"/>
                        <a:ext cx="1104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3276600" y="3925888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公式" r:id="rId13" imgW="2159000" imgH="965200" progId="Equation.3">
                  <p:embed/>
                </p:oleObj>
              </mc:Choice>
              <mc:Fallback>
                <p:oleObj name="公式" r:id="rId13" imgW="2159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25888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5562600" y="3925888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公式" r:id="rId15" imgW="3568700" imgH="965200" progId="Equation.3">
                  <p:embed/>
                </p:oleObj>
              </mc:Choice>
              <mc:Fallback>
                <p:oleObj name="公式" r:id="rId15" imgW="3568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25888"/>
                        <a:ext cx="356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3327400" y="5284788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公式" r:id="rId17" imgW="1511300" imgH="419100" progId="Equation.3">
                  <p:embed/>
                </p:oleObj>
              </mc:Choice>
              <mc:Fallback>
                <p:oleObj name="公式" r:id="rId17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284788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4978400" y="5367338"/>
          <a:ext cx="762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公式" r:id="rId19" imgW="761669" imgH="342751" progId="Equation.3">
                  <p:embed/>
                </p:oleObj>
              </mc:Choice>
              <mc:Fallback>
                <p:oleObj name="公式" r:id="rId19" imgW="76166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67338"/>
                        <a:ext cx="762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6580188" y="525145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结论成立．</a:t>
            </a:r>
          </a:p>
        </p:txBody>
      </p:sp>
    </p:spTree>
    <p:extLst>
      <p:ext uri="{BB962C8B-B14F-4D97-AF65-F5344CB8AC3E}">
        <p14:creationId xmlns:p14="http://schemas.microsoft.com/office/powerpoint/2010/main" val="1876335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1863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26336"/>
              </p:ext>
            </p:extLst>
          </p:nvPr>
        </p:nvGraphicFramePr>
        <p:xfrm>
          <a:off x="2516188" y="873125"/>
          <a:ext cx="7038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Document" r:id="rId3" imgW="7076054" imgH="1093651" progId="Word.Document.8">
                  <p:embed/>
                </p:oleObj>
              </mc:Choice>
              <mc:Fallback>
                <p:oleObj name="Document" r:id="rId3" imgW="7076054" imgH="10936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873125"/>
                        <a:ext cx="70389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38400" y="2209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429000" y="21336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5" imgW="761669" imgH="888614" progId="Equation.3">
                  <p:embed/>
                </p:oleObj>
              </mc:Choice>
              <mc:Fallback>
                <p:oleObj name="公式" r:id="rId5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210050" y="20320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7" imgW="4419600" imgH="1625600" progId="Equation.3">
                  <p:embed/>
                </p:oleObj>
              </mc:Choice>
              <mc:Fallback>
                <p:oleObj name="公式" r:id="rId7" imgW="44196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0320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962400" y="39497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9" imgW="3987800" imgH="1155700" progId="Equation.3">
                  <p:embed/>
                </p:oleObj>
              </mc:Choice>
              <mc:Fallback>
                <p:oleObj name="公式" r:id="rId9" imgW="39878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497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3956050" y="52070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公式" r:id="rId11" imgW="1536700" imgH="914400" progId="Equation.3">
                  <p:embed/>
                </p:oleObj>
              </mc:Choice>
              <mc:Fallback>
                <p:oleObj name="公式" r:id="rId11" imgW="1536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207000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8280400" y="4116388"/>
          <a:ext cx="1778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公式" r:id="rId13" imgW="1777229" imgH="533169" progId="Equation.3">
                  <p:embed/>
                </p:oleObj>
              </mc:Choice>
              <mc:Fallback>
                <p:oleObj name="公式" r:id="rId13" imgW="1777229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116388"/>
                        <a:ext cx="1778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8664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971800" y="101600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公式" r:id="rId3" imgW="736600" imgH="965200" progId="Equation.3">
                  <p:embed/>
                </p:oleObj>
              </mc:Choice>
              <mc:Fallback>
                <p:oleObj name="公式" r:id="rId3" imgW="73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1600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752850" y="9144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公式" r:id="rId5" imgW="4419600" imgH="1625600" progId="Equation.3">
                  <p:embed/>
                </p:oleObj>
              </mc:Choice>
              <mc:Fallback>
                <p:oleObj name="公式" r:id="rId5" imgW="44196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9144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505200" y="28194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公式" r:id="rId7" imgW="3987800" imgH="1155700" progId="Equation.3">
                  <p:embed/>
                </p:oleObj>
              </mc:Choice>
              <mc:Fallback>
                <p:oleObj name="公式" r:id="rId7" imgW="39878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3476625" y="4051300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公式" r:id="rId9" imgW="2667000" imgH="965200" progId="Equation.3">
                  <p:embed/>
                </p:oleObj>
              </mc:Choice>
              <mc:Fallback>
                <p:oleObj name="公式" r:id="rId9" imgW="266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51300"/>
                        <a:ext cx="266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6819900" y="4343401"/>
          <a:ext cx="110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公式" r:id="rId11" imgW="1104421" imgH="406224" progId="Equation.3">
                  <p:embed/>
                </p:oleObj>
              </mc:Choice>
              <mc:Fallback>
                <p:oleObj name="公式" r:id="rId11" imgW="11044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343401"/>
                        <a:ext cx="110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66906"/>
              </p:ext>
            </p:extLst>
          </p:nvPr>
        </p:nvGraphicFramePr>
        <p:xfrm>
          <a:off x="3807121" y="5083917"/>
          <a:ext cx="87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公式" r:id="rId13" imgW="876300" imgH="1168400" progId="Equation.3">
                  <p:embed/>
                </p:oleObj>
              </mc:Choice>
              <mc:Fallback>
                <p:oleObj name="公式" r:id="rId13" imgW="8763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121" y="5083917"/>
                        <a:ext cx="876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660900" y="538062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存在．</a:t>
            </a:r>
          </a:p>
        </p:txBody>
      </p:sp>
    </p:spTree>
    <p:extLst>
      <p:ext uri="{BB962C8B-B14F-4D97-AF65-F5344CB8AC3E}">
        <p14:creationId xmlns:p14="http://schemas.microsoft.com/office/powerpoint/2010/main" val="37370009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75</TotalTime>
  <Words>333</Words>
  <Application>Microsoft Office PowerPoint</Application>
  <PresentationFormat>宽屏</PresentationFormat>
  <Paragraphs>7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Document</vt:lpstr>
      <vt:lpstr>Equation</vt:lpstr>
      <vt:lpstr>文档</vt:lpstr>
      <vt:lpstr>MathType 6.0 Equation</vt:lpstr>
      <vt:lpstr>PowerPoint 演示文稿</vt:lpstr>
      <vt:lpstr>一、偏导数的定义及其计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 二元函数偏导数的几何意义:</vt:lpstr>
      <vt:lpstr>二、高阶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4</cp:revision>
  <dcterms:created xsi:type="dcterms:W3CDTF">2009-06-13T01:14:34Z</dcterms:created>
  <dcterms:modified xsi:type="dcterms:W3CDTF">2022-02-14T08:10:52Z</dcterms:modified>
</cp:coreProperties>
</file>